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38" y="3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0B144CB-705B-44DD-A44E-FD2050D4138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D79B6B88-DEA3-4C90-ABC7-CC93AECE77D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B690910-2815-47E0-9FE2-11DE184CF5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10/01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449C33EC-DC4C-497F-A39C-6126BCBE7C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DCC6AE41-699F-4B88-A6AA-31DBB391E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31897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09E2E9B-C0DD-455D-AF85-01E12C7D23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BE7E8947-2B71-41FD-BB7B-CA8F2570BC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F8C415C6-EF42-4A0E-B33F-708F82F9C5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10/01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31DFF3CA-EB5C-4879-BBA8-9563EC2F7F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0917B10F-1D48-4A6A-B726-76AF2515CD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732494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53F27AC6-5217-4302-ACA0-3BEAC146C78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D4A7B162-BE86-40F7-BF93-9A242078FA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55DDC925-50B6-4066-A01A-5025CFC3DD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10/01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33B08088-6C04-4771-9173-F239D8261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130E8E2E-95C3-4484-9863-6605FA8A0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95885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59CC1BF-A93A-4BE5-A008-42DE9A7C7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7B7D86B-D970-4E8D-B24D-13BEC8FAAA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C9B552AA-B946-4B07-9F0F-432F665DA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10/01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2B3BC5F3-ACD2-42B7-8A4E-31F03E098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43E41FAC-FAD8-4DFA-9ABF-E1E492613A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707227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E70C7DB-CC5A-4E69-9222-47D80D239E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4B8E5486-9614-4DC6-8A5A-605B26539F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AA0016CF-7CB6-4AC9-8380-11F1CAF05E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10/01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E25D1BB-2A88-420E-9DD2-B38D0CE39F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B0F5D58B-FA2F-4152-A32D-FE09F54FCE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770047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5934F5D-8207-4425-AD81-62DE821FAD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F129B51-D6BD-416A-A627-1D76C68A3D5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8C8FD10E-2EC9-43C9-95E3-9DC1F3CDF4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41402209-F1B9-48C6-B5E0-E77554E2FB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10/01/2020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FDF64652-7778-46FB-8250-2D95B033BD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8BABAC88-C2A0-4FB3-98CE-BEF700897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636577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19F7D61-9D09-4EF1-A26F-38D62F900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271B052B-9193-4CE7-98F9-907899A0F1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43E9BF2D-4623-4F87-B998-1BE6D9F589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4BE6D910-DEF4-481C-AA31-22A29B72B5F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25E35124-C7AF-411E-BD1A-1AC1EB8E38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B8234734-6633-4754-8DFF-364D5F9BC9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10/01/2020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9E85EB3A-480E-46B3-AC87-CA60135B37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04422762-1E47-430A-B07A-5C04A71867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449108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C1CA5D2-FA56-4990-B6F9-48047FE877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D19A4B2E-C005-4D10-82AF-3CED933D89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10/01/2020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24953237-B322-41FE-9BCB-55216C999D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2FD24A79-EAED-4EE0-82BD-FB6C4DF0F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966388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DA9AE357-4688-40AD-9B68-F371E15A9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10/01/2020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87CC7AD-AE3A-491C-A4D9-7A98F19FF7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C063BA6-CBA0-4BB8-A3E2-E4417738D6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433673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2F0247C-6F04-4AA3-AF49-C3867CE07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D871510-582D-4F54-B846-0FD6A334E8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FC58530A-F998-46C0-9C44-507D8505D7D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477A5BD6-D7E9-4852-BFCF-94A9DE7EE2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10/01/2020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6D646E0D-49D2-4C5C-A6D5-10CF93BB65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DDCE9C16-B749-4E22-BCFB-283D79565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318955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6343B28-86C4-4FFD-A40F-364CA3741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FAC84828-CD22-48B4-A081-0BDF0C7AFAE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FDA3744C-AC7A-45ED-B8A6-6435FE0E144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7B5EEB65-5C50-4D98-BA76-30199285CD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10/01/2020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A1AFF04E-8E15-447F-BA2D-BFC6BB9127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63DBD0F9-D62A-4344-A5EB-8A2D2BD4E0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472833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DB212394-2429-4DCD-8DB7-A723F6FF0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691D194B-8169-4628-B4A7-7321D5FF3B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2D08710-6BE0-4265-A6DE-E4738471DCB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C86A1F-DB8B-4F00-AD32-D6F1C1F0E43A}" type="datetimeFigureOut">
              <a:rPr lang="it-IT" smtClean="0"/>
              <a:t>10/01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0EFF80FF-BFBE-4E71-9C25-29AFED88C4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1466BB8-87C8-4BC6-8837-5F042E68AB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03304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51D65C28-47DD-411C-BFAE-CCF8912488A4}"/>
              </a:ext>
            </a:extLst>
          </p:cNvPr>
          <p:cNvGrpSpPr/>
          <p:nvPr/>
        </p:nvGrpSpPr>
        <p:grpSpPr>
          <a:xfrm>
            <a:off x="3247750" y="528505"/>
            <a:ext cx="5997389" cy="6241063"/>
            <a:chOff x="3247750" y="528505"/>
            <a:chExt cx="5997389" cy="6241063"/>
          </a:xfrm>
        </p:grpSpPr>
        <p:pic>
          <p:nvPicPr>
            <p:cNvPr id="3" name="Immagine 2">
              <a:extLst>
                <a:ext uri="{FF2B5EF4-FFF2-40B4-BE49-F238E27FC236}">
                  <a16:creationId xmlns:a16="http://schemas.microsoft.com/office/drawing/2014/main" id="{0D3EAB9B-AA13-414B-B865-F3E80650F97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47750" y="528505"/>
              <a:ext cx="5997389" cy="5922629"/>
            </a:xfrm>
            <a:prstGeom prst="rect">
              <a:avLst/>
            </a:prstGeom>
          </p:spPr>
        </p:pic>
        <p:sp>
          <p:nvSpPr>
            <p:cNvPr id="12" name="Ovale 11">
              <a:extLst>
                <a:ext uri="{FF2B5EF4-FFF2-40B4-BE49-F238E27FC236}">
                  <a16:creationId xmlns:a16="http://schemas.microsoft.com/office/drawing/2014/main" id="{ABF811AF-AE78-48F4-9463-2272D97A4D63}"/>
                </a:ext>
              </a:extLst>
            </p:cNvPr>
            <p:cNvSpPr/>
            <p:nvPr/>
          </p:nvSpPr>
          <p:spPr>
            <a:xfrm>
              <a:off x="3582099" y="897632"/>
              <a:ext cx="5285440" cy="524310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cxnSp>
          <p:nvCxnSpPr>
            <p:cNvPr id="24" name="Connettore 2 23">
              <a:extLst>
                <a:ext uri="{FF2B5EF4-FFF2-40B4-BE49-F238E27FC236}">
                  <a16:creationId xmlns:a16="http://schemas.microsoft.com/office/drawing/2014/main" id="{5F093119-1324-4AF7-92E2-210AC1009A97}"/>
                </a:ext>
              </a:extLst>
            </p:cNvPr>
            <p:cNvCxnSpPr>
              <a:cxnSpLocks/>
            </p:cNvCxnSpPr>
            <p:nvPr/>
          </p:nvCxnSpPr>
          <p:spPr>
            <a:xfrm>
              <a:off x="6237346" y="890425"/>
              <a:ext cx="0" cy="5243108"/>
            </a:xfrm>
            <a:prstGeom prst="straightConnector1">
              <a:avLst/>
            </a:prstGeom>
            <a:ln w="19050">
              <a:headEnd type="arrow" w="lg" len="lg"/>
              <a:tailEnd type="arrow" w="lg" len="lg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Arco 36">
              <a:extLst>
                <a:ext uri="{FF2B5EF4-FFF2-40B4-BE49-F238E27FC236}">
                  <a16:creationId xmlns:a16="http://schemas.microsoft.com/office/drawing/2014/main" id="{5340134D-D809-45E2-BE8D-ED8246963F0F}"/>
                </a:ext>
              </a:extLst>
            </p:cNvPr>
            <p:cNvSpPr/>
            <p:nvPr/>
          </p:nvSpPr>
          <p:spPr>
            <a:xfrm>
              <a:off x="5793306" y="3032196"/>
              <a:ext cx="1057011" cy="1199626"/>
            </a:xfrm>
            <a:prstGeom prst="arc">
              <a:avLst>
                <a:gd name="adj1" fmla="val 21306915"/>
                <a:gd name="adj2" fmla="val 5534110"/>
              </a:avLst>
            </a:prstGeom>
            <a:ln w="28575"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CasellaDiTesto 37">
                  <a:extLst>
                    <a:ext uri="{FF2B5EF4-FFF2-40B4-BE49-F238E27FC236}">
                      <a16:creationId xmlns:a16="http://schemas.microsoft.com/office/drawing/2014/main" id="{531A0450-6726-494B-BCB6-947D5F3EFAF6}"/>
                    </a:ext>
                  </a:extLst>
                </p:cNvPr>
                <p:cNvSpPr txBox="1"/>
                <p:nvPr/>
              </p:nvSpPr>
              <p:spPr>
                <a:xfrm>
                  <a:off x="6845887" y="3934381"/>
                  <a:ext cx="520117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it-IT" sz="32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it-IT" sz="3200" dirty="0"/>
                </a:p>
              </p:txBody>
            </p:sp>
          </mc:Choice>
          <mc:Fallback xmlns="">
            <p:sp>
              <p:nvSpPr>
                <p:cNvPr id="38" name="CasellaDiTesto 37">
                  <a:extLst>
                    <a:ext uri="{FF2B5EF4-FFF2-40B4-BE49-F238E27FC236}">
                      <a16:creationId xmlns:a16="http://schemas.microsoft.com/office/drawing/2014/main" id="{531A0450-6726-494B-BCB6-947D5F3EFA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5887" y="3934381"/>
                  <a:ext cx="520117" cy="58477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" name="CasellaDiTesto 49">
              <a:extLst>
                <a:ext uri="{FF2B5EF4-FFF2-40B4-BE49-F238E27FC236}">
                  <a16:creationId xmlns:a16="http://schemas.microsoft.com/office/drawing/2014/main" id="{BBB58B2A-EA49-4339-A11F-1FDB19394A57}"/>
                </a:ext>
              </a:extLst>
            </p:cNvPr>
            <p:cNvSpPr txBox="1"/>
            <p:nvPr/>
          </p:nvSpPr>
          <p:spPr>
            <a:xfrm>
              <a:off x="5596778" y="618479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3200" i="1" dirty="0"/>
                <a:t>1</a:t>
              </a:r>
            </a:p>
          </p:txBody>
        </p:sp>
        <p:sp>
          <p:nvSpPr>
            <p:cNvPr id="51" name="CasellaDiTesto 50">
              <a:extLst>
                <a:ext uri="{FF2B5EF4-FFF2-40B4-BE49-F238E27FC236}">
                  <a16:creationId xmlns:a16="http://schemas.microsoft.com/office/drawing/2014/main" id="{E2372BC2-953B-4D75-AEC1-247D7B2DE67F}"/>
                </a:ext>
              </a:extLst>
            </p:cNvPr>
            <p:cNvSpPr txBox="1"/>
            <p:nvPr/>
          </p:nvSpPr>
          <p:spPr>
            <a:xfrm>
              <a:off x="8671011" y="1670217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3200" i="1" dirty="0"/>
                <a:t>2</a:t>
              </a:r>
            </a:p>
          </p:txBody>
        </p:sp>
        <p:sp>
          <p:nvSpPr>
            <p:cNvPr id="52" name="CasellaDiTesto 51">
              <a:extLst>
                <a:ext uri="{FF2B5EF4-FFF2-40B4-BE49-F238E27FC236}">
                  <a16:creationId xmlns:a16="http://schemas.microsoft.com/office/drawing/2014/main" id="{1A6403B0-6F68-4747-AB1A-8AC7ED65530E}"/>
                </a:ext>
              </a:extLst>
            </p:cNvPr>
            <p:cNvSpPr txBox="1"/>
            <p:nvPr/>
          </p:nvSpPr>
          <p:spPr>
            <a:xfrm>
              <a:off x="3400152" y="158439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3200" i="1" dirty="0"/>
                <a:t>3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" name="Object 1">
                  <a:extLst>
                    <a:ext uri="{FF2B5EF4-FFF2-40B4-BE49-F238E27FC236}">
                      <a16:creationId xmlns:a16="http://schemas.microsoft.com/office/drawing/2014/main" id="{4EBDA4F2-3B7B-4DAF-ABE8-018F5C4C5BA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02350884"/>
                    </p:ext>
                  </p:extLst>
                </p:nvPr>
              </p:nvGraphicFramePr>
              <p:xfrm>
                <a:off x="5240338" y="3596111"/>
                <a:ext cx="558800" cy="609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2" name="Equation" r:id="rId5" imgW="558720" imgH="609480" progId="Equation.DSMT4">
                        <p:embed/>
                      </p:oleObj>
                    </mc:Choice>
                    <mc:Fallback>
                      <p:oleObj name="Equation" r:id="rId5" imgW="558720" imgH="609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40338" y="3596111"/>
                              <a:ext cx="558800" cy="609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" name="Object 1">
                  <a:extLst>
                    <a:ext uri="{FF2B5EF4-FFF2-40B4-BE49-F238E27FC236}">
                      <a16:creationId xmlns:a16="http://schemas.microsoft.com/office/drawing/2014/main" id="{4EBDA4F2-3B7B-4DAF-ABE8-018F5C4C5BA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02350884"/>
                    </p:ext>
                  </p:extLst>
                </p:nvPr>
              </p:nvGraphicFramePr>
              <p:xfrm>
                <a:off x="5240338" y="3596111"/>
                <a:ext cx="558800" cy="609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2" name="Equation" r:id="rId5" imgW="558720" imgH="609480" progId="Equation.DSMT4">
                        <p:embed/>
                      </p:oleObj>
                    </mc:Choice>
                    <mc:Fallback>
                      <p:oleObj name="Equation" r:id="rId5" imgW="558720" imgH="609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40338" y="3596111"/>
                              <a:ext cx="558800" cy="609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2568710205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2</TotalTime>
  <Words>4</Words>
  <Application>Microsoft Office PowerPoint</Application>
  <PresentationFormat>Widescreen</PresentationFormat>
  <Paragraphs>4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Cambria Math</vt:lpstr>
      <vt:lpstr>Tema di Office</vt:lpstr>
      <vt:lpstr>MathType 7.0 Equ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aolo Campanini</dc:creator>
  <cp:lastModifiedBy>Gianni Ferretti</cp:lastModifiedBy>
  <cp:revision>8</cp:revision>
  <dcterms:created xsi:type="dcterms:W3CDTF">2018-10-20T16:27:40Z</dcterms:created>
  <dcterms:modified xsi:type="dcterms:W3CDTF">2020-01-10T15:57:19Z</dcterms:modified>
</cp:coreProperties>
</file>